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9" r:id="rId4"/>
    <p:sldId id="260" r:id="rId5"/>
    <p:sldId id="261" r:id="rId6"/>
    <p:sldId id="264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CCFF"/>
    <a:srgbClr val="339933"/>
    <a:srgbClr val="5F5F5F"/>
    <a:srgbClr val="152A4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7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0CC209-768A-4194-9DF8-38DCA35655D6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E0B7F5-E63B-4D86-A72B-5864B89560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85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E0B7F5-E63B-4D86-A72B-5864B89560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396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7474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057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8078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836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354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044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4341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183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603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24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7500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37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20ED55-969A-4439-8A58-9A4D9FC45F27}" type="datetimeFigureOut">
              <a:rPr lang="en-US" smtClean="0"/>
              <a:t>6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101AB7-84D8-44C3-BD33-9360B220C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070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924579"/>
            <a:ext cx="510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. ĐỊNH NGHĨ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1" y="1447799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01031"/>
              </p:ext>
            </p:extLst>
          </p:nvPr>
        </p:nvGraphicFramePr>
        <p:xfrm>
          <a:off x="8454570" y="1534883"/>
          <a:ext cx="623456" cy="49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54570" y="1534883"/>
                        <a:ext cx="623456" cy="49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21652"/>
              </p:ext>
            </p:extLst>
          </p:nvPr>
        </p:nvGraphicFramePr>
        <p:xfrm>
          <a:off x="1636061" y="2385078"/>
          <a:ext cx="559645" cy="44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6061" y="2385078"/>
                        <a:ext cx="559645" cy="447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1746" y="2590800"/>
            <a:ext cx="4083655" cy="2886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2000" y="31242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29350"/>
              </p:ext>
            </p:extLst>
          </p:nvPr>
        </p:nvGraphicFramePr>
        <p:xfrm>
          <a:off x="2286000" y="3085969"/>
          <a:ext cx="1403351" cy="59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085969"/>
                        <a:ext cx="1403351" cy="599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0"/>
            <a:ext cx="83820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T : 33           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HẲNG 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 GÓC VỚI MẶT PHẲ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40408"/>
              </p:ext>
            </p:extLst>
          </p:nvPr>
        </p:nvGraphicFramePr>
        <p:xfrm>
          <a:off x="387927" y="5943600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Packager Shell Object" showAsIcon="1" r:id="rId9" imgW="1270440" imgH="685800" progId="Package">
                  <p:embed/>
                </p:oleObj>
              </mc:Choice>
              <mc:Fallback>
                <p:oleObj name="Packager Shell Object" showAsIcon="1" r:id="rId9" imgW="1270440" imgH="6858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927" y="5943600"/>
                        <a:ext cx="1295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5854" y="3772357"/>
            <a:ext cx="2957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               )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75330"/>
              </p:ext>
            </p:extLst>
          </p:nvPr>
        </p:nvGraphicFramePr>
        <p:xfrm>
          <a:off x="1902979" y="3734126"/>
          <a:ext cx="1403351" cy="59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2979" y="3734126"/>
                        <a:ext cx="1403351" cy="599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6494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3400" y="0"/>
            <a:ext cx="83820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T : 33           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HẲNG 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 GÓC VỚI MẶT PHẲ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031235"/>
            <a:ext cx="87768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I. ĐIỀU KIỆN ĐỂ ĐƯỜNG THẲNG VUÔNG GÓC VỚI MẶT PHẲ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399" y="1985342"/>
            <a:ext cx="85482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: 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ấy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" y="3370337"/>
            <a:ext cx="396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)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35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2406"/>
              </p:ext>
            </p:extLst>
          </p:nvPr>
        </p:nvGraphicFramePr>
        <p:xfrm>
          <a:off x="533400" y="4324444"/>
          <a:ext cx="3810001" cy="154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5" imgW="1523880" imgH="711000" progId="Equation.DSMT4">
                  <p:embed/>
                </p:oleObj>
              </mc:Choice>
              <mc:Fallback>
                <p:oleObj name="Equation" r:id="rId5" imgW="1523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324444"/>
                        <a:ext cx="3810001" cy="1542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527" y="3370337"/>
            <a:ext cx="4336474" cy="348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649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2" y="20782"/>
            <a:ext cx="8915400" cy="2286000"/>
          </a:xfrm>
        </p:spPr>
        <p:txBody>
          <a:bodyPr>
            <a:normAutofit/>
          </a:bodyPr>
          <a:lstStyle/>
          <a:p>
            <a:pPr algn="just"/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minh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17094"/>
              </p:ext>
            </p:extLst>
          </p:nvPr>
        </p:nvGraphicFramePr>
        <p:xfrm>
          <a:off x="762000" y="18288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60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45110"/>
              </p:ext>
            </p:extLst>
          </p:nvPr>
        </p:nvGraphicFramePr>
        <p:xfrm>
          <a:off x="5715000" y="5334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70855"/>
              </p:ext>
            </p:extLst>
          </p:nvPr>
        </p:nvGraphicFramePr>
        <p:xfrm>
          <a:off x="7467600" y="18288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7" imgW="253800" imgH="203040" progId="Equation.DSMT4">
                  <p:embed/>
                </p:oleObj>
              </mc:Choice>
              <mc:Fallback>
                <p:oleObj name="Equation" r:id="rId7" imgW="253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8288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19400"/>
            <a:ext cx="8429625" cy="3969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14099"/>
              </p:ext>
            </p:extLst>
          </p:nvPr>
        </p:nvGraphicFramePr>
        <p:xfrm>
          <a:off x="3733800" y="5334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5172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3400" y="0"/>
            <a:ext cx="83820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T : 33           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HẲNG 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 GÓC VỚI MẶT PHẲ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031235"/>
            <a:ext cx="87768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I. ĐIỀU KIỆN ĐỂ ĐƯỜNG THẲNG VUÔNG GÓC VỚI MẶT PHẲNG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90976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7" name="Picture 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133600"/>
            <a:ext cx="3595256" cy="348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39882" y="1985342"/>
            <a:ext cx="1274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i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ý :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52400" y="4343400"/>
            <a:ext cx="5410200" cy="2246769"/>
            <a:chOff x="152400" y="4343400"/>
            <a:chExt cx="5410200" cy="2246769"/>
          </a:xfrm>
        </p:grpSpPr>
        <p:sp>
          <p:nvSpPr>
            <p:cNvPr id="2" name="TextBox 1"/>
            <p:cNvSpPr txBox="1"/>
            <p:nvPr/>
          </p:nvSpPr>
          <p:spPr>
            <a:xfrm>
              <a:off x="152400" y="4343400"/>
              <a:ext cx="5410200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2)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minh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uộ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minh 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006072"/>
                </p:ext>
              </p:extLst>
            </p:nvPr>
          </p:nvGraphicFramePr>
          <p:xfrm>
            <a:off x="1905000" y="5662828"/>
            <a:ext cx="50222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1" name="Equation" r:id="rId7" imgW="253800" imgH="203040" progId="Equation.DSMT4">
                    <p:embed/>
                  </p:oleObj>
                </mc:Choice>
                <mc:Fallback>
                  <p:oleObj name="Equation" r:id="rId7" imgW="253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5000" y="5662828"/>
                          <a:ext cx="502227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129807"/>
                </p:ext>
              </p:extLst>
            </p:nvPr>
          </p:nvGraphicFramePr>
          <p:xfrm>
            <a:off x="2355275" y="6137565"/>
            <a:ext cx="768351" cy="38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2" name="Equation" r:id="rId9" imgW="393480" imgH="177480" progId="Equation.DSMT4">
                    <p:embed/>
                  </p:oleObj>
                </mc:Choice>
                <mc:Fallback>
                  <p:oleObj name="Equation" r:id="rId9" imgW="393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55275" y="6137565"/>
                          <a:ext cx="768351" cy="38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4765"/>
                </p:ext>
              </p:extLst>
            </p:nvPr>
          </p:nvGraphicFramePr>
          <p:xfrm>
            <a:off x="3657600" y="6126617"/>
            <a:ext cx="74453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3" name="Equation" r:id="rId11" imgW="380880" imgH="177480" progId="Equation.DSMT4">
                    <p:embed/>
                  </p:oleObj>
                </mc:Choice>
                <mc:Fallback>
                  <p:oleObj name="Equation" r:id="rId11" imgW="380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57600" y="6126617"/>
                          <a:ext cx="744537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6002350"/>
                </p:ext>
              </p:extLst>
            </p:nvPr>
          </p:nvGraphicFramePr>
          <p:xfrm>
            <a:off x="1079500" y="4876800"/>
            <a:ext cx="128270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" name="Equation" r:id="rId13" imgW="711000" imgH="203040" progId="Equation.DSMT4">
                    <p:embed/>
                  </p:oleObj>
                </mc:Choice>
                <mc:Fallback>
                  <p:oleObj name="Equation" r:id="rId13" imgW="711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79500" y="4876800"/>
                          <a:ext cx="1282700" cy="423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84018" y="2564717"/>
            <a:ext cx="5049982" cy="1585401"/>
            <a:chOff x="284018" y="2564717"/>
            <a:chExt cx="4897582" cy="1585401"/>
          </a:xfrm>
        </p:grpSpPr>
        <p:grpSp>
          <p:nvGrpSpPr>
            <p:cNvPr id="10" name="Group 9"/>
            <p:cNvGrpSpPr/>
            <p:nvPr/>
          </p:nvGrpSpPr>
          <p:grpSpPr>
            <a:xfrm>
              <a:off x="284018" y="2564717"/>
              <a:ext cx="4821382" cy="1585401"/>
              <a:chOff x="284018" y="2564717"/>
              <a:chExt cx="4821382" cy="1585401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3036698"/>
                  </p:ext>
                </p:extLst>
              </p:nvPr>
            </p:nvGraphicFramePr>
            <p:xfrm>
              <a:off x="914400" y="3087937"/>
              <a:ext cx="2895600" cy="1062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35" name="Equation" r:id="rId15" imgW="1155600" imgH="457200" progId="Equation.DSMT4">
                      <p:embed/>
                    </p:oleObj>
                  </mc:Choice>
                  <mc:Fallback>
                    <p:oleObj name="Equation" r:id="rId15" imgW="115560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14400" y="3087937"/>
                            <a:ext cx="2895600" cy="10621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84018" y="2564717"/>
                <a:ext cx="48213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1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minh  </a:t>
                </a:r>
              </a:p>
            </p:txBody>
          </p: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355209"/>
                </p:ext>
              </p:extLst>
            </p:nvPr>
          </p:nvGraphicFramePr>
          <p:xfrm>
            <a:off x="4267200" y="2620137"/>
            <a:ext cx="914400" cy="406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6" name="Equation" r:id="rId17" imgW="393480" imgH="177480" progId="Equation.DSMT4">
                    <p:embed/>
                  </p:oleObj>
                </mc:Choice>
                <mc:Fallback>
                  <p:oleObj name="Equation" r:id="rId17" imgW="393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267200" y="2620137"/>
                          <a:ext cx="914400" cy="406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98830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0"/>
            <a:ext cx="83820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T : 33           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HẲNG 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 GÓC VỚI MẶT PHẲ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015663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1" y="1538883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Cloud Callout 11"/>
          <p:cNvSpPr/>
          <p:nvPr/>
        </p:nvSpPr>
        <p:spPr>
          <a:xfrm>
            <a:off x="2971800" y="2514600"/>
            <a:ext cx="4857561" cy="2730479"/>
          </a:xfrm>
          <a:prstGeom prst="cloudCallout">
            <a:avLst>
              <a:gd name="adj1" fmla="val -31101"/>
              <a:gd name="adj2" fmla="val 7975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!!</a:t>
            </a:r>
          </a:p>
          <a:p>
            <a:pPr algn="ctr"/>
            <a:r>
              <a:rPr lang="en-US" sz="28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 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 1)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42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0"/>
            <a:ext cx="83820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T : 33           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HẲNG 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 GÓC VỚI MẶT PHẲ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015663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1" y="1538883"/>
            <a:ext cx="838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52400" y="3048000"/>
            <a:ext cx="8763001" cy="2438400"/>
            <a:chOff x="457200" y="3048000"/>
            <a:chExt cx="7696200" cy="2438400"/>
          </a:xfrm>
        </p:grpSpPr>
        <p:sp>
          <p:nvSpPr>
            <p:cNvPr id="7" name="TextBox 6"/>
            <p:cNvSpPr txBox="1"/>
            <p:nvPr/>
          </p:nvSpPr>
          <p:spPr>
            <a:xfrm>
              <a:off x="457200" y="3048000"/>
              <a:ext cx="6324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. </a:t>
              </a:r>
              <a:r>
                <a:rPr lang="en-US" sz="28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áp</a:t>
              </a:r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8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T 2a/104 SGK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38200" y="3571220"/>
              <a:ext cx="7315200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ứ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ABCD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mặt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ABC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BCD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ung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áy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BC.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I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BC.</a:t>
              </a:r>
            </a:p>
            <a:p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minh 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2183148"/>
                </p:ext>
              </p:extLst>
            </p:nvPr>
          </p:nvGraphicFramePr>
          <p:xfrm>
            <a:off x="2933368" y="4853702"/>
            <a:ext cx="1752600" cy="632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3" imgW="825480" imgH="253800" progId="Equation.DSMT4">
                    <p:embed/>
                  </p:oleObj>
                </mc:Choice>
                <mc:Fallback>
                  <p:oleObj name="Equation" r:id="rId3" imgW="825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33368" y="4853702"/>
                          <a:ext cx="1752600" cy="6326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4568"/>
              </p:ext>
            </p:extLst>
          </p:nvPr>
        </p:nvGraphicFramePr>
        <p:xfrm>
          <a:off x="1066800" y="5715000"/>
          <a:ext cx="213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Packager Shell Object" showAsIcon="1" r:id="rId5" imgW="2134080" imgH="685800" progId="Package">
                  <p:embed/>
                </p:oleObj>
              </mc:Choice>
              <mc:Fallback>
                <p:oleObj name="Packager Shell Object" showAsIcon="1" r:id="rId5" imgW="2134080" imgH="6858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715000"/>
                        <a:ext cx="2133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42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2286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II. TÍNH CHẤ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947180"/>
            <a:ext cx="6553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3009" y="2590800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B 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343400"/>
            <a:ext cx="79802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42398"/>
              </p:ext>
            </p:extLst>
          </p:nvPr>
        </p:nvGraphicFramePr>
        <p:xfrm>
          <a:off x="6477000" y="3774674"/>
          <a:ext cx="1346200" cy="40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Packager Shell Object" showAsIcon="1" r:id="rId3" imgW="1346400" imgH="685800" progId="Package">
                  <p:embed/>
                </p:oleObj>
              </mc:Choice>
              <mc:Fallback>
                <p:oleObj name="Packager Shell Object" showAsIcon="1" r:id="rId3" imgW="1346400" imgH="6858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0" y="3774674"/>
                        <a:ext cx="1346200" cy="402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49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ỦNG CỐ: Qu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33400" y="1080655"/>
            <a:ext cx="83820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33400" y="1828800"/>
            <a:ext cx="83820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68036" y="2667000"/>
            <a:ext cx="8382000" cy="8585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ự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09600" y="3810000"/>
            <a:ext cx="83820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1690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3</TotalTime>
  <Words>548</Words>
  <Application>Microsoft Office PowerPoint</Application>
  <PresentationFormat>On-screen Show (4:3)</PresentationFormat>
  <Paragraphs>43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Times New Roman</vt:lpstr>
      <vt:lpstr>Office Theme</vt:lpstr>
      <vt:lpstr>Equation</vt:lpstr>
      <vt:lpstr>Packager Shell Object</vt:lpstr>
      <vt:lpstr>PowerPoint Presentation</vt:lpstr>
      <vt:lpstr>PowerPoint Presentation</vt:lpstr>
      <vt:lpstr>Định hướng chứng minh: Giả thiết cho đt d vuông góc với hai đt a và b thuộc mp      . Trên mp        ta xét một đường thẳng c bất kì, rồi chứng minh đường thẳng d vuông góc với đường thẳng c đó. Khi ấy d vuông góc với c bất kì nằm trong  mp        nghĩa là đường thẳng d vuông góc với mp </vt:lpstr>
      <vt:lpstr>PowerPoint Presentation</vt:lpstr>
      <vt:lpstr>PowerPoint Presentation</vt:lpstr>
      <vt:lpstr>PowerPoint Presentation</vt:lpstr>
      <vt:lpstr>PowerPoint Presentation</vt:lpstr>
      <vt:lpstr>CỦNG CỐ: Qua bài học các em cần năm vững 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Hùng Cường</cp:lastModifiedBy>
  <cp:revision>69</cp:revision>
  <dcterms:created xsi:type="dcterms:W3CDTF">2017-03-13T14:08:02Z</dcterms:created>
  <dcterms:modified xsi:type="dcterms:W3CDTF">2020-06-28T13:21:56Z</dcterms:modified>
</cp:coreProperties>
</file>